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2F153DD" w14:textId="5744F125" w:rsidR="00B55555" w:rsidRDefault="0074732E">
      <w:bookmarkStart w:id="0" w:name="_GoBack"/>
      <w:bookmarkEnd w:id="0"/>
      <w:r>
        <w:t xml:space="preserve">Function notation practice. Write answers clearly in the box. </w:t>
      </w:r>
    </w:p>
    <w:p w14:paraId="1F2B1144" w14:textId="77777777" w:rsidR="0074732E" w:rsidRDefault="0074732E"/>
    <w:tbl>
      <w:tblPr>
        <w:tblW w:w="0" w:type="auto"/>
        <w:tblLook w:val="0000" w:firstRow="0" w:lastRow="0" w:firstColumn="0" w:lastColumn="0" w:noHBand="0" w:noVBand="0"/>
      </w:tblPr>
      <w:tblGrid>
        <w:gridCol w:w="8856"/>
      </w:tblGrid>
      <w:tr w:rsidR="00B55555" w14:paraId="4CA8173A" w14:textId="77777777">
        <w:trPr>
          <w:cantSplit/>
          <w:trHeight w:val="2763"/>
        </w:trPr>
        <w:tc>
          <w:tcPr>
            <w:tcW w:w="8856" w:type="dxa"/>
            <w:tcBorders>
              <w:bottom w:val="nil"/>
            </w:tcBorders>
          </w:tcPr>
          <w:p w14:paraId="52421839" w14:textId="77777777" w:rsidR="00B55555" w:rsidRDefault="0074732E">
            <w:r>
              <w:rPr>
                <w:position w:val="-114"/>
              </w:rPr>
              <w:object w:dxaOrig="6940" w:dyaOrig="2400" w14:anchorId="34DF6B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7.2pt;height:120pt" o:ole="">
                  <v:imagedata r:id="rId7" o:title=""/>
                </v:shape>
                <o:OLEObject Type="Embed" ProgID="Equation.DSMT4" ShapeID="_x0000_i1025" DrawAspect="Content" ObjectID="_1566804279" r:id="rId8"/>
              </w:object>
            </w:r>
          </w:p>
        </w:tc>
      </w:tr>
    </w:tbl>
    <w:p w14:paraId="79F435CB" w14:textId="77777777" w:rsidR="00B55555" w:rsidRDefault="00B5555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B55555" w14:paraId="03905010" w14:textId="77777777">
        <w:tc>
          <w:tcPr>
            <w:tcW w:w="8856" w:type="dxa"/>
          </w:tcPr>
          <w:p w14:paraId="28C0A442" w14:textId="77777777" w:rsidR="00B55555" w:rsidRDefault="00B55555"/>
          <w:p w14:paraId="016A4708" w14:textId="77777777" w:rsidR="00B55555" w:rsidRDefault="00B55555"/>
          <w:p w14:paraId="6533A338" w14:textId="77777777" w:rsidR="00B55555" w:rsidRDefault="00B55555"/>
          <w:p w14:paraId="31893C16" w14:textId="77777777" w:rsidR="007515B7" w:rsidRDefault="007515B7"/>
          <w:p w14:paraId="78D2E9E3" w14:textId="77777777" w:rsidR="007515B7" w:rsidRDefault="007515B7"/>
          <w:p w14:paraId="70302744" w14:textId="77777777" w:rsidR="007515B7" w:rsidRDefault="007515B7"/>
          <w:p w14:paraId="090986B9" w14:textId="77777777" w:rsidR="00B55555" w:rsidRDefault="00B55555"/>
          <w:p w14:paraId="4D820AF3" w14:textId="77777777" w:rsidR="00B55555" w:rsidRDefault="00B55555"/>
          <w:p w14:paraId="10EAD868" w14:textId="77777777" w:rsidR="00B55555" w:rsidRDefault="00B55555"/>
          <w:p w14:paraId="1C7CD63D" w14:textId="77777777" w:rsidR="00B55555" w:rsidRDefault="00B55555"/>
          <w:p w14:paraId="7C33AE6F" w14:textId="77777777" w:rsidR="00B55555" w:rsidRDefault="00B55555"/>
          <w:p w14:paraId="65B7D514" w14:textId="77777777" w:rsidR="00B55555" w:rsidRDefault="00B55555"/>
          <w:p w14:paraId="58764ABD" w14:textId="77777777" w:rsidR="00B55555" w:rsidRDefault="00B55555"/>
          <w:p w14:paraId="4D1E12C5" w14:textId="77777777" w:rsidR="00B55555" w:rsidRDefault="00B55555"/>
          <w:p w14:paraId="15C2EECE" w14:textId="77777777" w:rsidR="00B55555" w:rsidRDefault="00B55555"/>
          <w:p w14:paraId="72500324" w14:textId="77777777" w:rsidR="00B55555" w:rsidRDefault="00B55555"/>
          <w:p w14:paraId="02955FA9" w14:textId="77777777" w:rsidR="00B55555" w:rsidRDefault="00B55555"/>
          <w:p w14:paraId="3783994E" w14:textId="77777777" w:rsidR="00B55555" w:rsidRDefault="00B55555"/>
          <w:p w14:paraId="4E9D270B" w14:textId="77777777" w:rsidR="00B55555" w:rsidRDefault="00B55555"/>
          <w:p w14:paraId="7DEFBC71" w14:textId="77777777" w:rsidR="00B55555" w:rsidRDefault="00B55555"/>
          <w:p w14:paraId="711D2705" w14:textId="77777777" w:rsidR="00B55555" w:rsidRDefault="00B55555"/>
          <w:p w14:paraId="066EE148" w14:textId="77777777" w:rsidR="00B55555" w:rsidRDefault="00B55555"/>
          <w:p w14:paraId="66C54160" w14:textId="77777777" w:rsidR="00B55555" w:rsidRDefault="00B55555"/>
          <w:p w14:paraId="3869DEE3" w14:textId="77777777" w:rsidR="00B55555" w:rsidRDefault="00B55555"/>
          <w:p w14:paraId="50986A3A" w14:textId="77777777" w:rsidR="00B55555" w:rsidRDefault="00B55555"/>
          <w:p w14:paraId="02302304" w14:textId="77777777" w:rsidR="00B55555" w:rsidRDefault="00B55555"/>
          <w:p w14:paraId="4911BA90" w14:textId="77777777" w:rsidR="00B55555" w:rsidRDefault="00B55555"/>
          <w:p w14:paraId="482F06F6" w14:textId="77777777" w:rsidR="00B55555" w:rsidRDefault="00B55555"/>
          <w:p w14:paraId="4F2AE20F" w14:textId="77777777" w:rsidR="00B55555" w:rsidRDefault="00B55555"/>
          <w:p w14:paraId="45428CC2" w14:textId="77777777" w:rsidR="00B55555" w:rsidRDefault="00B55555"/>
          <w:p w14:paraId="251EBB94" w14:textId="77777777" w:rsidR="00B55555" w:rsidRDefault="00B55555"/>
          <w:p w14:paraId="270EF316" w14:textId="77777777" w:rsidR="00B55555" w:rsidRDefault="00B55555">
            <w:pPr>
              <w:pStyle w:val="Footer"/>
              <w:tabs>
                <w:tab w:val="clear" w:pos="4320"/>
                <w:tab w:val="clear" w:pos="8640"/>
              </w:tabs>
            </w:pPr>
          </w:p>
        </w:tc>
      </w:tr>
    </w:tbl>
    <w:p w14:paraId="525C2AB6" w14:textId="77777777" w:rsidR="00B55555" w:rsidRDefault="00B55555"/>
    <w:sectPr w:rsidR="00B55555">
      <w:headerReference w:type="default" r:id="rId9"/>
      <w:footerReference w:type="even" r:id="rId10"/>
      <w:footerReference w:type="default" r:id="rId1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E3968E8" w14:textId="77777777" w:rsidR="00345547" w:rsidRDefault="00345547">
      <w:r>
        <w:separator/>
      </w:r>
    </w:p>
  </w:endnote>
  <w:endnote w:type="continuationSeparator" w:id="0">
    <w:p w14:paraId="40E34DFD" w14:textId="77777777" w:rsidR="00345547" w:rsidRDefault="003455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5EB4EC" w14:textId="77777777" w:rsidR="00B55555" w:rsidRDefault="007473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74F792E" w14:textId="77777777" w:rsidR="00B55555" w:rsidRDefault="00B55555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9E5E8E" w14:textId="77777777" w:rsidR="00B55555" w:rsidRDefault="007473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43051">
      <w:rPr>
        <w:rStyle w:val="PageNumber"/>
      </w:rPr>
      <w:t>1</w:t>
    </w:r>
    <w:r>
      <w:rPr>
        <w:rStyle w:val="PageNumber"/>
      </w:rPr>
      <w:fldChar w:fldCharType="end"/>
    </w:r>
  </w:p>
  <w:p w14:paraId="109E3046" w14:textId="77777777" w:rsidR="00B55555" w:rsidRDefault="00B55555">
    <w:pPr>
      <w:pStyle w:val="Footer"/>
      <w:rPr>
        <w:b/>
        <w:bCs/>
        <w:i/>
        <w:iCs/>
        <w:sz w:val="16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77E07E1" w14:textId="77777777" w:rsidR="00345547" w:rsidRDefault="00345547">
      <w:r>
        <w:separator/>
      </w:r>
    </w:p>
  </w:footnote>
  <w:footnote w:type="continuationSeparator" w:id="0">
    <w:p w14:paraId="5C61580A" w14:textId="77777777" w:rsidR="00345547" w:rsidRDefault="0034554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75D375" w14:textId="39B5D06F" w:rsidR="0074732E" w:rsidRDefault="0074732E" w:rsidP="00743051">
    <w:pPr>
      <w:tabs>
        <w:tab w:val="left" w:pos="5040"/>
      </w:tabs>
    </w:pPr>
    <w:r>
      <w:t>BE</w:t>
    </w:r>
    <w:r w:rsidR="0066235A">
      <w:t xml:space="preserve">CA </w:t>
    </w:r>
    <w:r w:rsidR="00352FBC">
      <w:t>/ D</w:t>
    </w:r>
    <w:r w:rsidR="0066235A">
      <w:t xml:space="preserve">r. Huson / </w:t>
    </w:r>
    <w:r w:rsidR="00743051">
      <w:t xml:space="preserve">11.1 </w:t>
    </w:r>
    <w:r w:rsidR="0066235A">
      <w:t>IB Math S</w:t>
    </w:r>
    <w:r w:rsidR="00743051">
      <w:t>L</w:t>
    </w:r>
    <w:r>
      <w:tab/>
    </w:r>
    <w:r>
      <w:tab/>
      <w:t>Name:</w:t>
    </w:r>
    <w:r>
      <w:tab/>
      <w:t xml:space="preserve"> </w:t>
    </w:r>
  </w:p>
  <w:p w14:paraId="5C3E1EFF" w14:textId="6B37D074" w:rsidR="0074732E" w:rsidRDefault="00743051" w:rsidP="0074732E">
    <w:pPr>
      <w:pStyle w:val="Header"/>
    </w:pPr>
    <w:r>
      <w:t>13 September</w:t>
    </w:r>
    <w:r w:rsidR="00352FBC">
      <w:t xml:space="preserve"> 2017</w:t>
    </w:r>
  </w:p>
  <w:p w14:paraId="56380144" w14:textId="77777777" w:rsidR="00B55555" w:rsidRPr="0074732E" w:rsidRDefault="00B55555" w:rsidP="0074732E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9DB7A6D"/>
    <w:multiLevelType w:val="hybridMultilevel"/>
    <w:tmpl w:val="0AF840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9791E0D"/>
    <w:multiLevelType w:val="hybridMultilevel"/>
    <w:tmpl w:val="2EB40E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5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7198"/>
    <w:rsid w:val="001409AA"/>
    <w:rsid w:val="00345547"/>
    <w:rsid w:val="00352FBC"/>
    <w:rsid w:val="005E7198"/>
    <w:rsid w:val="0066235A"/>
    <w:rsid w:val="00743051"/>
    <w:rsid w:val="0074732E"/>
    <w:rsid w:val="007515B7"/>
    <w:rsid w:val="0084135D"/>
    <w:rsid w:val="008839FD"/>
    <w:rsid w:val="00B06CA2"/>
    <w:rsid w:val="00B55555"/>
    <w:rsid w:val="00C30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AB6811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Pr>
      <w:noProof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8"/>
    </w:rPr>
  </w:style>
  <w:style w:type="paragraph" w:styleId="Heading2">
    <w:name w:val="heading 2"/>
    <w:basedOn w:val="Normal"/>
    <w:next w:val="Normal"/>
    <w:qFormat/>
    <w:pPr>
      <w:keepNext/>
      <w:outlineLvl w:val="1"/>
    </w:p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i/>
      <w:i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bCs/>
      <w:sz w:val="4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74732E"/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2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header" Target="header1.xml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8</Words>
  <Characters>109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iz #1</vt:lpstr>
    </vt:vector>
  </TitlesOfParts>
  <Company/>
  <LinksUpToDate>false</LinksUpToDate>
  <CharactersWithSpaces>1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#1</dc:title>
  <dc:subject/>
  <dc:creator>Browns</dc:creator>
  <cp:keywords/>
  <dc:description/>
  <cp:lastModifiedBy>Huson Christopher</cp:lastModifiedBy>
  <cp:revision>2</cp:revision>
  <cp:lastPrinted>2003-08-20T02:22:00Z</cp:lastPrinted>
  <dcterms:created xsi:type="dcterms:W3CDTF">2017-09-13T14:38:00Z</dcterms:created>
  <dcterms:modified xsi:type="dcterms:W3CDTF">2017-09-13T14:38:00Z</dcterms:modified>
</cp:coreProperties>
</file>